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8" r:id="rId10"/>
    <p:sldId id="269" r:id="rId11"/>
    <p:sldId id="270" r:id="rId12"/>
    <p:sldId id="271" r:id="rId13"/>
    <p:sldId id="272" r:id="rId14"/>
    <p:sldId id="273" r:id="rId15"/>
    <p:sldId id="311" r:id="rId16"/>
    <p:sldId id="274" r:id="rId17"/>
    <p:sldId id="275" r:id="rId18"/>
    <p:sldId id="295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96" r:id="rId32"/>
    <p:sldId id="289" r:id="rId33"/>
    <p:sldId id="290" r:id="rId34"/>
    <p:sldId id="291" r:id="rId3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Math3" panose="00000400000000000000" pitchFamily="2" charset="2"/>
      <p:regular r:id="rId42"/>
      <p:bold r:id="rId43"/>
    </p:embeddedFont>
    <p:embeddedFont>
      <p:font typeface="NSimSun" panose="02010609030101010101" pitchFamily="49" charset="-122"/>
      <p:regular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366092"/>
    <a:srgbClr val="000000"/>
    <a:srgbClr val="00007E"/>
    <a:srgbClr val="1F497C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51" autoAdjust="0"/>
    <p:restoredTop sz="94660"/>
  </p:normalViewPr>
  <p:slideViewPr>
    <p:cSldViewPr>
      <p:cViewPr varScale="1">
        <p:scale>
          <a:sx n="112" d="100"/>
          <a:sy n="112" d="100"/>
        </p:scale>
        <p:origin x="1734" y="108"/>
      </p:cViewPr>
      <p:guideLst>
        <p:guide orient="horz" pos="14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29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809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530742-CFE2-4455-9F3E-678F19BF2209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0F3580-EC71-4560-9B09-89E5C3C5B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60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7.jpeg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4.wmf"/><Relationship Id="rId9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ngles and Triang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5816" name="Group 2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08615"/>
        </p:xfrm>
        <a:graphic>
          <a:graphicData uri="http://schemas.openxmlformats.org/drawingml/2006/table">
            <a:tbl>
              <a:tblPr/>
              <a:tblGrid>
                <a:gridCol w="1449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2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400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2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2207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 right angle.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375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02150" y="25400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495000" imgH="291960" progId="Equation.DSMT4">
                  <p:embed/>
                </p:oleObj>
              </mc:Choice>
              <mc:Fallback>
                <p:oleObj name="Equation" r:id="rId3" imgW="49500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540000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569284"/>
          <a:ext cx="154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1600200" imgH="317160" progId="Equation.DSMT4">
                  <p:embed/>
                </p:oleObj>
              </mc:Choice>
              <mc:Fallback>
                <p:oleObj name="Equation" r:id="rId5" imgW="160020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69284"/>
                        <a:ext cx="154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3048000"/>
            <a:ext cx="2377440" cy="210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6403" name="Group 19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124688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6327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3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1596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Obtu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    is an obtuse angle.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399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2063" y="2857500"/>
          <a:ext cx="498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" imgW="520560" imgH="304560" progId="Equation.DSMT4">
                  <p:embed/>
                </p:oleObj>
              </mc:Choice>
              <mc:Fallback>
                <p:oleObj name="Equation" r:id="rId3" imgW="520560" imgH="3045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857500"/>
                        <a:ext cx="4984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86000" y="2871788"/>
          <a:ext cx="2463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" imgW="2590560" imgH="317160" progId="Equation.DSMT4">
                  <p:embed/>
                </p:oleObj>
              </mc:Choice>
              <mc:Fallback>
                <p:oleObj name="Equation" r:id="rId5" imgW="259056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71788"/>
                        <a:ext cx="24638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3480" y="3304863"/>
            <a:ext cx="3474720" cy="21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7427" name="Group 19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79611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9154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02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651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Stra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he rays are in opposite directions.         is a straight ang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3" marB="45733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423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426200" y="3295650"/>
          <a:ext cx="508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533160" imgH="291960" progId="Equation.DSMT4">
                  <p:embed/>
                </p:oleObj>
              </mc:Choice>
              <mc:Fallback>
                <p:oleObj name="Equation" r:id="rId3" imgW="533160" imgH="29196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295650"/>
                        <a:ext cx="508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43200" y="2846388"/>
          <a:ext cx="1701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5" imgW="1803240" imgH="317160" progId="Equation.DSMT4">
                  <p:embed/>
                </p:oleObj>
              </mc:Choice>
              <mc:Fallback>
                <p:oleObj name="Equation" r:id="rId5" imgW="1803240" imgH="3171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46388"/>
                        <a:ext cx="17018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4880" y="4191000"/>
            <a:ext cx="3474720" cy="74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Measuring Angle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a protractor to check the measures of the given angles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410200" y="3330878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3" imgW="1218671" imgH="304668" progId="Equation.DSMT4">
                  <p:embed/>
                </p:oleObj>
              </mc:Choice>
              <mc:Fallback>
                <p:oleObj name="Equation" r:id="rId3" imgW="1218671" imgH="304668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30878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410200" y="3954136"/>
          <a:ext cx="1182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5" imgW="1231366" imgH="304668" progId="Equation.DSMT4">
                  <p:embed/>
                </p:oleObj>
              </mc:Choice>
              <mc:Fallback>
                <p:oleObj name="Equation" r:id="rId5" imgW="1231366" imgH="30466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54136"/>
                        <a:ext cx="11826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5827" y="25146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10200" y="4513894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8" imgW="1231366" imgH="304668" progId="Equation.DSMT4">
                  <p:embed/>
                </p:oleObj>
              </mc:Choice>
              <mc:Fallback>
                <p:oleObj name="Equation" r:id="rId8" imgW="1231366" imgH="304668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13894"/>
                        <a:ext cx="123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10200" y="51181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10" imgW="1256755" imgH="304668" progId="Equation.DSMT4">
                  <p:embed/>
                </p:oleObj>
              </mc:Choice>
              <mc:Fallback>
                <p:oleObj name="Equation" r:id="rId10" imgW="1256755" imgH="30466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81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718300" y="3318178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12" imgW="799753" imgH="317362" progId="Equation.DSMT4">
                  <p:embed/>
                </p:oleObj>
              </mc:Choice>
              <mc:Fallback>
                <p:oleObj name="Equation" r:id="rId12" imgW="799753" imgH="31736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318178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718300" y="3928736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14" imgW="799753" imgH="317362" progId="Equation.DSMT4">
                  <p:embed/>
                </p:oleObj>
              </mc:Choice>
              <mc:Fallback>
                <p:oleObj name="Equation" r:id="rId14" imgW="799753" imgH="31736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928736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718300" y="4501194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16" imgW="799753" imgH="317362" progId="Equation.DSMT4">
                  <p:embed/>
                </p:oleObj>
              </mc:Choice>
              <mc:Fallback>
                <p:oleObj name="Equation" r:id="rId16" imgW="799753" imgH="31736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501194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718300" y="51054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18" imgW="964781" imgH="317362" progId="Equation.DSMT4">
                  <p:embed/>
                </p:oleObj>
              </mc:Choice>
              <mc:Fallback>
                <p:oleObj name="Equation" r:id="rId18" imgW="964781" imgH="31736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10540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289942" y="2514600"/>
            <a:ext cx="15680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198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/>
              <a:t>		</a:t>
            </a:r>
            <a:endParaRPr lang="en-US" i="1" dirty="0"/>
          </a:p>
          <a:p>
            <a:pPr marL="514350" indent="-514350">
              <a:spcAft>
                <a:spcPts val="1200"/>
              </a:spcAft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 marL="457200" indent="-457200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Identifying Angles</a:t>
            </a:r>
          </a:p>
        </p:txBody>
      </p:sp>
      <p:graphicFrame>
        <p:nvGraphicFramePr>
          <p:cNvPr id="61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86825"/>
              </p:ext>
            </p:extLst>
          </p:nvPr>
        </p:nvGraphicFramePr>
        <p:xfrm>
          <a:off x="1630433" y="4703064"/>
          <a:ext cx="429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3" imgW="4292600" imgH="317500" progId="Equation.DSMT4">
                  <p:embed/>
                </p:oleObj>
              </mc:Choice>
              <mc:Fallback>
                <p:oleObj name="Equation" r:id="rId3" imgW="4292600" imgH="317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433" y="4703064"/>
                        <a:ext cx="429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89877"/>
              </p:ext>
            </p:extLst>
          </p:nvPr>
        </p:nvGraphicFramePr>
        <p:xfrm>
          <a:off x="1622044" y="5372086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5" imgW="4635500" imgH="381000" progId="Equation.DSMT4">
                  <p:embed/>
                </p:oleObj>
              </mc:Choice>
              <mc:Fallback>
                <p:oleObj name="Equation" r:id="rId5" imgW="4635500" imgH="38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044" y="5372086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69227" y="18288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198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/>
              <a:t>Classify each angle as</a:t>
            </a:r>
            <a:r>
              <a:rPr lang="en-US" i="0" dirty="0">
                <a:solidFill>
                  <a:schemeClr val="tx1"/>
                </a:solidFill>
              </a:rPr>
              <a:t> acute, right, obtuse, or straight.</a:t>
            </a:r>
          </a:p>
          <a:p>
            <a:pPr algn="just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</a:t>
            </a:r>
            <a:r>
              <a:rPr lang="en-US" dirty="0"/>
              <a:t>		</a:t>
            </a:r>
            <a:endParaRPr lang="en-US" i="1" dirty="0"/>
          </a:p>
          <a:p>
            <a:pPr marL="514350" indent="-514350">
              <a:spcAft>
                <a:spcPts val="1200"/>
              </a:spcAft>
              <a:buAutoNum type="alphaLcPeriod" startAt="2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2</a:t>
            </a:r>
          </a:p>
          <a:p>
            <a:pPr marL="457200" indent="-457200"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c.</a:t>
            </a: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R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endParaRPr lang="en-US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  <a:tabLst>
                <a:tab pos="457200" algn="l"/>
                <a:tab pos="2743200" algn="l"/>
                <a:tab pos="32004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Identifying Angles</a:t>
            </a:r>
          </a:p>
        </p:txBody>
      </p:sp>
      <p:pic>
        <p:nvPicPr>
          <p:cNvPr id="7" name="Picture 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9227" y="1828800"/>
            <a:ext cx="344137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87511"/>
              </p:ext>
            </p:extLst>
          </p:nvPr>
        </p:nvGraphicFramePr>
        <p:xfrm>
          <a:off x="2066544" y="4716011"/>
          <a:ext cx="546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4" imgW="5460840" imgH="927000" progId="Equation.DSMT4">
                  <p:embed/>
                </p:oleObj>
              </mc:Choice>
              <mc:Fallback>
                <p:oleObj name="Equation" r:id="rId4" imgW="5460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544" y="4716011"/>
                        <a:ext cx="546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575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mplementary and Supplementary Ang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 eaLnBrk="0" hangingPunct="0">
              <a:spcAft>
                <a:spcPts val="1200"/>
              </a:spcAf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m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90˚.</a:t>
            </a:r>
          </a:p>
          <a:p>
            <a:pPr marL="514350" indent="-514350" eaLnBrk="0" hangingPunct="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wo angles ar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upplementary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f the sum of their measures is 180˚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73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2800" i="0" dirty="0">
                <a:solidFill>
                  <a:schemeClr val="tx1"/>
                </a:solidFill>
              </a:rPr>
              <a:t>In the figure shown,       </a:t>
            </a:r>
            <a:r>
              <a:rPr lang="en-US" dirty="0"/>
              <a:t>is a straight line. Identify all pairs of complementary, supplementary, and straight angles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dirty="0"/>
          </a:p>
        </p:txBody>
      </p:sp>
      <p:pic>
        <p:nvPicPr>
          <p:cNvPr id="20" name="Picture 16" descr="Ch_6_Sec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2506662"/>
            <a:ext cx="4140200" cy="237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6172200" y="2882900"/>
          <a:ext cx="157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4" imgW="1574800" imgH="1384300" progId="Equation.DSMT4">
                  <p:embed/>
                </p:oleObj>
              </mc:Choice>
              <mc:Fallback>
                <p:oleObj name="Equation" r:id="rId4" imgW="1574800" imgH="1384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82900"/>
                        <a:ext cx="157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453934" y="1272039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6" imgW="482400" imgH="419040" progId="Equation.DSMT4">
                  <p:embed/>
                </p:oleObj>
              </mc:Choice>
              <mc:Fallback>
                <p:oleObj name="Equation" r:id="rId6" imgW="48240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934" y="1272039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Identifying Complementary and Supplementary Angl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41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Aft>
                <a:spcPts val="600"/>
              </a:spcAft>
              <a:buFont typeface="+mj-lt"/>
              <a:buAutoNum type="alphaLcPeriod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1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2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com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CO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C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re </a:t>
            </a:r>
            <a:r>
              <a:rPr lang="en-US" sz="2800" i="0" dirty="0">
                <a:solidFill>
                  <a:srgbClr val="FF0008"/>
                </a:solidFill>
              </a:rPr>
              <a:t>supplementary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</a:tabLst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AOD </a:t>
            </a:r>
            <a:r>
              <a:rPr lang="en-US" sz="2800" i="0" dirty="0">
                <a:solidFill>
                  <a:schemeClr val="tx1"/>
                </a:solidFill>
              </a:rPr>
              <a:t>is a </a:t>
            </a:r>
            <a:r>
              <a:rPr lang="en-US" sz="2800" i="0" dirty="0">
                <a:solidFill>
                  <a:srgbClr val="FF0008"/>
                </a:solidFill>
              </a:rPr>
              <a:t>straight angle</a:t>
            </a:r>
            <a:r>
              <a:rPr lang="en-US" sz="2800" i="0" dirty="0">
                <a:solidFill>
                  <a:schemeClr val="tx1"/>
                </a:solidFill>
              </a:rPr>
              <a:t> since 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BO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∠</a:t>
            </a:r>
            <a:r>
              <a:rPr lang="en-US" i="1" dirty="0">
                <a:solidFill>
                  <a:srgbClr val="0000FF"/>
                </a:solidFill>
              </a:rPr>
              <a:t>BOD </a:t>
            </a:r>
            <a:r>
              <a:rPr lang="en-US" dirty="0">
                <a:solidFill>
                  <a:schemeClr val="tx1"/>
                </a:solidFill>
              </a:rPr>
              <a:t>are </a:t>
            </a:r>
            <a:r>
              <a:rPr lang="en-US" dirty="0">
                <a:solidFill>
                  <a:srgbClr val="FF0008"/>
                </a:solidFill>
              </a:rPr>
              <a:t>supplementary</a:t>
            </a:r>
            <a:r>
              <a:rPr lang="en-US" dirty="0">
                <a:solidFill>
                  <a:schemeClr val="tx1"/>
                </a:solidFill>
              </a:rPr>
              <a:t>; and in this case</a:t>
            </a:r>
            <a:endParaRPr lang="en-US" sz="2800" dirty="0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028700" y="1854200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5" name="Equation" r:id="rId3" imgW="2679700" imgH="317500" progId="Equation.DSMT4">
                  <p:embed/>
                </p:oleObj>
              </mc:Choice>
              <mc:Fallback>
                <p:oleObj name="Equation" r:id="rId3" imgW="26797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854200"/>
                        <a:ext cx="267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028700" y="3060700"/>
          <a:ext cx="556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6" name="Equation" r:id="rId5" imgW="5562600" imgH="406400" progId="Equation.DSMT4">
                  <p:embed/>
                </p:oleObj>
              </mc:Choice>
              <mc:Fallback>
                <p:oleObj name="Equation" r:id="rId5" imgW="5562600" imgH="40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060700"/>
                        <a:ext cx="556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8"/>
          <p:cNvGraphicFramePr>
            <a:graphicFrameLocks noChangeAspect="1"/>
          </p:cNvGraphicFramePr>
          <p:nvPr/>
        </p:nvGraphicFramePr>
        <p:xfrm>
          <a:off x="5461000" y="3733800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" name="Equation" r:id="rId7" imgW="2323092" imgH="317362" progId="Equation.DSMT4">
                  <p:embed/>
                </p:oleObj>
              </mc:Choice>
              <mc:Fallback>
                <p:oleObj name="Equation" r:id="rId7" imgW="2323092" imgH="31736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733800"/>
                        <a:ext cx="232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5"/>
          <p:cNvGraphicFramePr>
            <a:graphicFrameLocks noChangeAspect="1"/>
          </p:cNvGraphicFramePr>
          <p:nvPr/>
        </p:nvGraphicFramePr>
        <p:xfrm>
          <a:off x="1739900" y="473710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8" name="Equation" r:id="rId9" imgW="2145369" imgH="317362" progId="Equation.DSMT4">
                  <p:embed/>
                </p:oleObj>
              </mc:Choice>
              <mc:Fallback>
                <p:oleObj name="Equation" r:id="rId9" imgW="2145369" imgH="31736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737100"/>
                        <a:ext cx="214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6" descr="Ch_6_Sec 6">
            <a:extLst>
              <a:ext uri="{FF2B5EF4-FFF2-40B4-BE49-F238E27FC236}">
                <a16:creationId xmlns:a16="http://schemas.microsoft.com/office/drawing/2014/main" id="{7EE9908B-1BA7-4063-A36E-45BFC129D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24600" y="1060626"/>
            <a:ext cx="2504474" cy="143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82FB45B3-FB6E-496A-A638-3214A95CC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94796"/>
              </p:ext>
            </p:extLst>
          </p:nvPr>
        </p:nvGraphicFramePr>
        <p:xfrm>
          <a:off x="8041452" y="2494361"/>
          <a:ext cx="819520" cy="72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9" name="Equation" r:id="rId12" imgW="1574800" imgH="1384300" progId="Equation.DSMT4">
                  <p:embed/>
                </p:oleObj>
              </mc:Choice>
              <mc:Fallback>
                <p:oleObj name="Equation" r:id="rId12" imgW="1574800" imgH="138430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452" y="2494361"/>
                        <a:ext cx="819520" cy="72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5" descr="Ch_6_Sec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0181" y="3505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In the figure below,       is a straight line and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.	</a:t>
            </a:r>
          </a:p>
          <a:p>
            <a:pPr marL="514350" indent="-514350">
              <a:buAutoNum type="alphaLcPeriod"/>
              <a:tabLst>
                <a:tab pos="463550" algn="l"/>
                <a:tab pos="2743200" algn="l"/>
                <a:tab pos="4572000" algn="l"/>
                <a:tab pos="5035550" algn="l"/>
              </a:tabLst>
            </a:pPr>
            <a:r>
              <a:rPr lang="en-US" dirty="0">
                <a:solidFill>
                  <a:schemeClr val="tx1"/>
                </a:solidFill>
              </a:rPr>
              <a:t>Find the measure of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P.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.	Are any pairs supplementary?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415748" y="1268896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4" imgW="380835" imgH="431613" progId="Equation.DSMT4">
                  <p:embed/>
                </p:oleObj>
              </mc:Choice>
              <mc:Fallback>
                <p:oleObj name="Equation" r:id="rId4" imgW="380835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748" y="1268896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6809215" y="1377950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6" imgW="2159000" imgH="342900" progId="Equation.DSMT4">
                  <p:embed/>
                </p:oleObj>
              </mc:Choice>
              <mc:Fallback>
                <p:oleObj name="Equation" r:id="rId6" imgW="2159000" imgH="342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15" y="1377950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Be able to classify an angle by its measure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Know the definition of an angle and how to measure an angle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Know when lines are parallel and perpendicular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complementary angles and supplementary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complementary angles, supplementary angles, vertical angles, and adjacent angles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Recognize vertical angles and adjacent angl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Calculating Measures of Angle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669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spcAft>
                <a:spcPts val="12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Y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P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Q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P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0" dirty="0">
                <a:solidFill>
                  <a:schemeClr val="tx1"/>
                </a:solidFill>
              </a:rPr>
              <a:t> are </a:t>
            </a:r>
            <a:r>
              <a:rPr lang="en-US" i="0" dirty="0">
                <a:solidFill>
                  <a:srgbClr val="FF0000"/>
                </a:solidFill>
              </a:rPr>
              <a:t>supplementar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1028933" y="203200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3" imgW="1231560" imgH="330120" progId="Equation.DSMT4">
                  <p:embed/>
                </p:oleObj>
              </mc:Choice>
              <mc:Fallback>
                <p:oleObj name="Equation" r:id="rId3" imgW="123156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33" y="2032000"/>
                        <a:ext cx="123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"/>
          <p:cNvGraphicFramePr>
            <a:graphicFrameLocks noChangeAspect="1"/>
          </p:cNvGraphicFramePr>
          <p:nvPr/>
        </p:nvGraphicFramePr>
        <p:xfrm>
          <a:off x="1067266" y="2730500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5" imgW="1168200" imgH="304560" progId="Equation.DSMT4">
                  <p:embed/>
                </p:oleObj>
              </mc:Choice>
              <mc:Fallback>
                <p:oleObj name="Equation" r:id="rId5" imgW="11682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66" y="2730500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38665"/>
              </p:ext>
            </p:extLst>
          </p:nvPr>
        </p:nvGraphicFramePr>
        <p:xfrm>
          <a:off x="2336800" y="2027922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027922"/>
                        <a:ext cx="177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92158"/>
              </p:ext>
            </p:extLst>
          </p:nvPr>
        </p:nvGraphicFramePr>
        <p:xfrm>
          <a:off x="2330450" y="272415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9" imgW="965160" imgH="317160" progId="Equation.DSMT4">
                  <p:embed/>
                </p:oleObj>
              </mc:Choice>
              <mc:Fallback>
                <p:oleObj name="Equation" r:id="rId9" imgW="965160" imgH="3171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2415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28747"/>
              </p:ext>
            </p:extLst>
          </p:nvPr>
        </p:nvGraphicFramePr>
        <p:xfrm>
          <a:off x="4248150" y="2011363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1" imgW="965160" imgH="317160" progId="Equation.DSMT4">
                  <p:embed/>
                </p:oleObj>
              </mc:Choice>
              <mc:Fallback>
                <p:oleObj name="Equation" r:id="rId11" imgW="965160" imgH="3171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011363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5" descr="Ch_6_Sec 7">
            <a:extLst>
              <a:ext uri="{FF2B5EF4-FFF2-40B4-BE49-F238E27FC236}">
                <a16:creationId xmlns:a16="http://schemas.microsoft.com/office/drawing/2014/main" id="{EDA591AF-F3C3-445D-9A89-9373DBB84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43400" y="3886200"/>
            <a:ext cx="370363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 Identified Congruent Angl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shown below, identify the congruent angle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447800" y="5127625"/>
          <a:ext cx="219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3" imgW="2197100" imgH="304800" progId="Equation.DSMT4">
                  <p:embed/>
                </p:oleObj>
              </mc:Choice>
              <mc:Fallback>
                <p:oleObj name="Equation" r:id="rId3" imgW="21971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27625"/>
                        <a:ext cx="219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Ch_5_Sec 5_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41675" y="1981200"/>
            <a:ext cx="266065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016500" y="5127625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6" imgW="2184400" imgH="304800" progId="Equation.DSMT4">
                  <p:embed/>
                </p:oleObj>
              </mc:Choice>
              <mc:Fallback>
                <p:oleObj name="Equation" r:id="rId6" imgW="2184400" imgH="304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27625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051300" y="5127625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8" imgW="558558" imgH="304668" progId="Equation.DSMT4">
                  <p:embed/>
                </p:oleObj>
              </mc:Choice>
              <mc:Fallback>
                <p:oleObj name="Equation" r:id="rId8" imgW="558558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127625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Vertical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are congru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That i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vertical angles have the same measur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e figure shown, three lines intersect at the point </a:t>
            </a:r>
            <a:r>
              <a:rPr lang="en-US" i="1" dirty="0">
                <a:solidFill>
                  <a:schemeClr val="tx1"/>
                </a:solidFill>
              </a:rPr>
              <a:t>O</a:t>
            </a:r>
            <a:r>
              <a:rPr lang="en-US" i="0" dirty="0">
                <a:solidFill>
                  <a:schemeClr val="tx1"/>
                </a:solidFill>
              </a:rPr>
              <a:t>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measures of the following angles:</a:t>
            </a:r>
          </a:p>
          <a:p>
            <a:pPr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TOU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ROS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POQ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∠</a:t>
            </a:r>
            <a:r>
              <a:rPr lang="en-US" i="1" dirty="0">
                <a:solidFill>
                  <a:srgbClr val="0000FF"/>
                </a:solidFill>
              </a:rPr>
              <a:t>SOT</a:t>
            </a:r>
          </a:p>
        </p:txBody>
      </p:sp>
      <p:pic>
        <p:nvPicPr>
          <p:cNvPr id="27652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5156" y="28956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03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	                are vertical angles and are congruent.  They have the same measure, </a:t>
            </a:r>
          </a:p>
          <a:p>
            <a:pPr marL="463550" indent="-46355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sz="2400" i="0" dirty="0">
                <a:solidFill>
                  <a:schemeClr val="tx1"/>
                </a:solidFill>
              </a:rPr>
              <a:t>               </a:t>
            </a:r>
            <a:r>
              <a:rPr lang="en-US" i="0" dirty="0">
                <a:solidFill>
                  <a:schemeClr val="tx1"/>
                </a:solidFill>
              </a:rPr>
              <a:t>              are vertical angles and are congruent.  They have the same measure, </a:t>
            </a: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990600" y="190500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3" imgW="2616200" imgH="330200" progId="Equation.DSMT4">
                  <p:embed/>
                </p:oleObj>
              </mc:Choice>
              <mc:Fallback>
                <p:oleObj name="Equation" r:id="rId3" imgW="2616200" imgH="33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2616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990600" y="3428767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5" imgW="2552700" imgH="304800" progId="Equation.DSMT4">
                  <p:embed/>
                </p:oleObj>
              </mc:Choice>
              <mc:Fallback>
                <p:oleObj name="Equation" r:id="rId5" imgW="2552700" imgH="304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8767"/>
                        <a:ext cx="2552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/>
        </p:nvGraphicFramePr>
        <p:xfrm>
          <a:off x="999062" y="4284308"/>
          <a:ext cx="248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7" imgW="2489200" imgH="406400" progId="Equation.DSMT4">
                  <p:embed/>
                </p:oleObj>
              </mc:Choice>
              <mc:Fallback>
                <p:oleObj name="Equation" r:id="rId7" imgW="2489200" imgH="40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2" y="4284308"/>
                        <a:ext cx="248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/>
          <p:cNvGraphicFramePr>
            <a:graphicFrameLocks noChangeAspect="1"/>
          </p:cNvGraphicFramePr>
          <p:nvPr/>
        </p:nvGraphicFramePr>
        <p:xfrm>
          <a:off x="990600" y="2743200"/>
          <a:ext cx="252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9" imgW="2527300" imgH="317500" progId="Equation.DSMT4">
                  <p:embed/>
                </p:oleObj>
              </mc:Choice>
              <mc:Fallback>
                <p:oleObj name="Equation" r:id="rId9" imgW="25273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2527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:a16="http://schemas.microsoft.com/office/drawing/2014/main" id="{59BA1C31-7B17-4096-B1CA-2B007DE27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10312" y="32004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6:  Measures of Vertical Angles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i="0" dirty="0">
                <a:solidFill>
                  <a:schemeClr val="tx1"/>
                </a:solidFill>
              </a:rPr>
              <a:t>Because        is a straight line, we have 	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0"/>
              </a:spcBef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	                           are vertical angles and have the same measure. This means </a:t>
            </a:r>
          </a:p>
          <a:p>
            <a:pPr marL="463550" indent="-46355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2362200" y="1295167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3" imgW="457200" imgH="431800" progId="Equation.DSMT4">
                  <p:embed/>
                </p:oleObj>
              </mc:Choice>
              <mc:Fallback>
                <p:oleObj name="Equation" r:id="rId3" imgW="4572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167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1028700" y="1905000"/>
          <a:ext cx="6856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5" imgW="6946900" imgH="469900" progId="Equation.DSMT4">
                  <p:embed/>
                </p:oleObj>
              </mc:Choice>
              <mc:Fallback>
                <p:oleObj name="Equation" r:id="rId5" imgW="69469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05000"/>
                        <a:ext cx="68564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8"/>
          <p:cNvGraphicFramePr>
            <a:graphicFrameLocks noChangeAspect="1"/>
          </p:cNvGraphicFramePr>
          <p:nvPr/>
        </p:nvGraphicFramePr>
        <p:xfrm>
          <a:off x="5020811" y="3268211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7" imgW="2095200" imgH="317160" progId="Equation.DSMT4">
                  <p:embed/>
                </p:oleObj>
              </mc:Choice>
              <mc:Fallback>
                <p:oleObj name="Equation" r:id="rId7" imgW="2095200" imgH="317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811" y="3268211"/>
                        <a:ext cx="209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6"/>
          <p:cNvGraphicFramePr>
            <a:graphicFrameLocks noChangeAspect="1"/>
          </p:cNvGraphicFramePr>
          <p:nvPr/>
        </p:nvGraphicFramePr>
        <p:xfrm>
          <a:off x="1028700" y="2852956"/>
          <a:ext cx="255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9" imgW="2552700" imgH="330200" progId="Equation.DSMT4">
                  <p:embed/>
                </p:oleObj>
              </mc:Choice>
              <mc:Fallback>
                <p:oleObj name="Equation" r:id="rId9" imgW="2552700" imgH="330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852956"/>
                        <a:ext cx="255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1">
            <a:extLst>
              <a:ext uri="{FF2B5EF4-FFF2-40B4-BE49-F238E27FC236}">
                <a16:creationId xmlns:a16="http://schemas.microsoft.com/office/drawing/2014/main" id="{F31EA2E6-B1DE-419E-B8BE-B9A6A772C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10312" y="3200400"/>
            <a:ext cx="2833688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djacent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Two angles are adjacent if they have a common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 </a:t>
            </a: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0724" name="Picture 6" descr="1"/>
          <p:cNvPicPr>
            <a:picLocks noChangeAspect="1" noChangeArrowheads="1"/>
          </p:cNvPicPr>
          <p:nvPr/>
        </p:nvPicPr>
        <p:blipFill>
          <a:blip r:embed="rId3" cstate="print"/>
          <a:srcRect r="48926"/>
          <a:stretch>
            <a:fillRect/>
          </a:stretch>
        </p:blipFill>
        <p:spPr bwMode="auto">
          <a:xfrm>
            <a:off x="1025525" y="2971800"/>
            <a:ext cx="3622675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723615" y="3025914"/>
            <a:ext cx="342978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∠1 and ∠2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∠2 and ∠3 are adjacent angles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y have the common side </a:t>
            </a: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7747000" y="3344411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Equation" r:id="rId4" imgW="330120" imgH="317160" progId="Equation.DSMT4">
                  <p:embed/>
                </p:oleObj>
              </mc:Choice>
              <mc:Fallback>
                <p:oleObj name="Equation" r:id="rId4" imgW="33012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344411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7755622" y="396240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3" name="Equation" r:id="rId6" imgW="355320" imgH="317160" progId="Equation.DSMT4">
                  <p:embed/>
                </p:oleObj>
              </mc:Choice>
              <mc:Fallback>
                <p:oleObj name="Equation" r:id="rId6" imgW="35532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622" y="3962400"/>
                        <a:ext cx="35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</a:t>
            </a: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e figure below,                     are straight lines.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ame an angle adjacent to </a:t>
            </a:r>
          </a:p>
        </p:txBody>
      </p:sp>
      <p:pic>
        <p:nvPicPr>
          <p:cNvPr id="9" name="Picture 14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2804160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371850" y="1270000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4" imgW="1562100" imgH="520700" progId="Equation.DSMT4">
                  <p:embed/>
                </p:oleObj>
              </mc:Choice>
              <mc:Fallback>
                <p:oleObj name="Equation" r:id="rId4" imgW="1562100" imgH="52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270000"/>
                        <a:ext cx="156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483100" y="19050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6" imgW="1002865" imgH="304668" progId="Equation.DSMT4">
                  <p:embed/>
                </p:oleObj>
              </mc:Choice>
              <mc:Fallback>
                <p:oleObj name="Equation" r:id="rId6" imgW="1002865" imgH="30466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050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7:  Finding Adjacent Angles (cont.)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sz="2800" i="0" dirty="0">
                <a:solidFill>
                  <a:schemeClr val="tx1"/>
                </a:solidFill>
              </a:rPr>
              <a:t>One angle adjacent to             is 	            </a:t>
            </a:r>
            <a:r>
              <a:rPr lang="en-US" dirty="0"/>
              <a:t>Two other angles adjacent to	          are 	      and </a:t>
            </a:r>
            <a:endParaRPr lang="en-US" sz="2800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3793222" y="190907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3" imgW="939392" imgH="304668" progId="Equation.DSMT4">
                  <p:embed/>
                </p:oleObj>
              </mc:Choice>
              <mc:Fallback>
                <p:oleObj name="Equation" r:id="rId3" imgW="939392" imgH="30466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190907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91335"/>
              </p:ext>
            </p:extLst>
          </p:nvPr>
        </p:nvGraphicFramePr>
        <p:xfrm>
          <a:off x="5029200" y="190500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0500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2209800" y="233703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7" imgW="939600" imgH="304560" progId="Equation.DSMT4">
                  <p:embed/>
                </p:oleObj>
              </mc:Choice>
              <mc:Fallback>
                <p:oleObj name="Equation" r:id="rId7" imgW="93960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3703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98268"/>
              </p:ext>
            </p:extLst>
          </p:nvPr>
        </p:nvGraphicFramePr>
        <p:xfrm>
          <a:off x="3712478" y="233703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478" y="233703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40488"/>
              </p:ext>
            </p:extLst>
          </p:nvPr>
        </p:nvGraphicFramePr>
        <p:xfrm>
          <a:off x="5308600" y="232092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11" imgW="1015920" imgH="304560" progId="Equation.DSMT4">
                  <p:embed/>
                </p:oleObj>
              </mc:Choice>
              <mc:Fallback>
                <p:oleObj name="Equation" r:id="rId11" imgW="1015920" imgH="3045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320925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4" descr="1">
            <a:extLst>
              <a:ext uri="{FF2B5EF4-FFF2-40B4-BE49-F238E27FC236}">
                <a16:creationId xmlns:a16="http://schemas.microsoft.com/office/drawing/2014/main" id="{C2BAA8AC-8234-46DF-AA8C-919342BEB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124200" y="2804160"/>
            <a:ext cx="2937879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9219" name="Group 5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5695351"/>
              </p:ext>
            </p:extLst>
          </p:nvPr>
        </p:nvGraphicFramePr>
        <p:xfrm>
          <a:off x="457200" y="1279525"/>
          <a:ext cx="8229600" cy="43434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 Line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arallel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SimSun" pitchFamily="49" charset="-122"/>
                          <a:ea typeface="NSimSun" pitchFamily="49" charset="-122"/>
                          <a:sym typeface="Math3" pitchFamily="2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are in the same plane and do not intersec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3808" name="Picture 8" descr="Sectio 5.1 Parallel line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7438" y="2895600"/>
            <a:ext cx="2236787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809" name="Object 18"/>
          <p:cNvGraphicFramePr>
            <a:graphicFrameLocks noChangeAspect="1"/>
          </p:cNvGraphicFramePr>
          <p:nvPr/>
        </p:nvGraphicFramePr>
        <p:xfrm>
          <a:off x="4495800" y="3352800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4" imgW="152268" imgH="355292" progId="Equation.DSMT4">
                  <p:embed/>
                </p:oleObj>
              </mc:Choice>
              <mc:Fallback>
                <p:oleObj name="Equation" r:id="rId4" imgW="152268" imgH="3552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15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33565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814898"/>
              </p:ext>
            </p:extLst>
          </p:nvPr>
        </p:nvGraphicFramePr>
        <p:xfrm>
          <a:off x="457200" y="1279525"/>
          <a:ext cx="8229600" cy="359664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8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oint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point is represented by a dot.  Points are labeled with capital letters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089400" y="2882900"/>
            <a:ext cx="38985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000000"/>
                </a:solidFill>
                <a:latin typeface="Calibri" pitchFamily="34" charset="0"/>
              </a:rPr>
              <a:t>·</a:t>
            </a:r>
            <a:endParaRPr lang="en-US" sz="60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arallel Lines and Perpendicular Lin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57072" name="Group 16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343400"/>
        </p:xfrm>
        <a:graphic>
          <a:graphicData uri="http://schemas.openxmlformats.org/drawingml/2006/table">
            <a:tbl>
              <a:tblPr/>
              <a:tblGrid>
                <a:gridCol w="25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76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9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 Lines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wo lines ar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erpendicular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(symbolized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sym typeface="Symbol" pitchFamily="18" charset="2"/>
                        </a:rPr>
                        <a:t>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if they intersect to form right angles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1" marB="4572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4831" name="Picture 17" descr="Ch_6_Sec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895600"/>
            <a:ext cx="24971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94847"/>
              </p:ext>
            </p:extLst>
          </p:nvPr>
        </p:nvGraphicFramePr>
        <p:xfrm>
          <a:off x="4818888" y="381000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4" imgW="279360" imgH="291960" progId="Equation.DSMT4">
                  <p:embed/>
                </p:oleObj>
              </mc:Choice>
              <mc:Fallback>
                <p:oleObj name="Equation" r:id="rId4" imgW="279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888" y="381000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Lines and a Transversal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6355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cedure</a:t>
            </a:r>
          </a:p>
          <a:p>
            <a:r>
              <a:rPr lang="en-US" sz="2800" dirty="0">
                <a:solidFill>
                  <a:srgbClr val="000000"/>
                </a:solidFill>
              </a:rPr>
              <a:t>If two parallel lines are cut by a transversal, then the following two statements are true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1.	</a:t>
            </a:r>
            <a:r>
              <a:rPr lang="en-US" sz="2800" b="1" dirty="0">
                <a:solidFill>
                  <a:srgbClr val="C00000"/>
                </a:solidFill>
              </a:rPr>
              <a:t>Corresponding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2.	</a:t>
            </a:r>
            <a:r>
              <a:rPr lang="en-US" sz="2800" b="1" dirty="0">
                <a:solidFill>
                  <a:srgbClr val="C00000"/>
                </a:solidFill>
              </a:rPr>
              <a:t>Alternate interior angles are congruent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In the figure below, lines </a:t>
            </a:r>
            <a:r>
              <a:rPr lang="en-US" i="1" dirty="0"/>
              <a:t>k </a:t>
            </a:r>
            <a:r>
              <a:rPr lang="en-US" dirty="0"/>
              <a:t>and</a:t>
            </a:r>
            <a:r>
              <a:rPr lang="en-US" i="1" dirty="0"/>
              <a:t> l </a:t>
            </a:r>
            <a:r>
              <a:rPr lang="en-US" dirty="0"/>
              <a:t>are parallel, </a:t>
            </a:r>
            <a:r>
              <a:rPr lang="en-US" i="1" dirty="0"/>
              <a:t>t</a:t>
            </a:r>
            <a:r>
              <a:rPr lang="en-US" dirty="0"/>
              <a:t> is a transversal, and</a:t>
            </a:r>
            <a:r>
              <a:rPr lang="en-US" sz="2800" dirty="0">
                <a:solidFill>
                  <a:schemeClr val="tx1"/>
                </a:solidFill>
              </a:rPr>
              <a:t>                </a:t>
            </a:r>
            <a:r>
              <a:rPr lang="en-US" sz="2800" i="0" dirty="0">
                <a:solidFill>
                  <a:schemeClr val="tx1"/>
                </a:solidFill>
              </a:rPr>
              <a:t>Find the measures of the other </a:t>
            </a:r>
            <a:r>
              <a:rPr lang="en-US" sz="2800" i="0" dirty="0">
                <a:solidFill>
                  <a:srgbClr val="0000FF"/>
                </a:solidFill>
              </a:rPr>
              <a:t>7 angles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80422" y="1812022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1651000" imgH="317500" progId="Equation.DSMT4">
                  <p:embed/>
                </p:oleObj>
              </mc:Choice>
              <mc:Fallback>
                <p:oleObj name="Equation" r:id="rId3" imgW="16510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22" y="1812022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5963" y="2657475"/>
            <a:ext cx="517207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One way of reasoning is as follows: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3 are vertical angles so </a:t>
            </a: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1 and ∠2 are supplementary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∠2 and ∠4 are vertical angles so </a:t>
            </a:r>
          </a:p>
          <a:p>
            <a:pPr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/>
        </p:nvGraphicFramePr>
        <p:xfrm>
          <a:off x="552449" y="3902978"/>
          <a:ext cx="34861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3" imgW="3632040" imgH="317160" progId="Equation.DSMT4">
                  <p:embed/>
                </p:oleObj>
              </mc:Choice>
              <mc:Fallback>
                <p:oleObj name="Equation" r:id="rId3" imgW="363204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3902978"/>
                        <a:ext cx="348615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"/>
          <p:cNvGraphicFramePr>
            <a:graphicFrameLocks noChangeAspect="1"/>
          </p:cNvGraphicFramePr>
          <p:nvPr/>
        </p:nvGraphicFramePr>
        <p:xfrm>
          <a:off x="5229225" y="4538444"/>
          <a:ext cx="18557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5" imgW="1853396" imgH="317362" progId="Equation.DSMT4">
                  <p:embed/>
                </p:oleObj>
              </mc:Choice>
              <mc:Fallback>
                <p:oleObj name="Equation" r:id="rId5" imgW="1853396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538444"/>
                        <a:ext cx="18557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5219700" y="2692400"/>
          <a:ext cx="270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7" imgW="2705100" imgH="317500" progId="Equation.DSMT4">
                  <p:embed/>
                </p:oleObj>
              </mc:Choice>
              <mc:Fallback>
                <p:oleObj name="Equation" r:id="rId7" imgW="2705100" imgH="317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92400"/>
                        <a:ext cx="270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44C57DF-E2AA-44D0-8781-939010753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72250" y="3076786"/>
            <a:ext cx="2593550" cy="157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Calculating Measures of Angl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, because ∠1 and ∠5 are corresponding angles, they have the same measures and  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∠4 and ∠6 are alternate interior angles, they have the same measures and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gain, with vertical angles                                  and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5486400" y="1790700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3" imgW="1675673" imgH="317362" progId="Equation.DSMT4">
                  <p:embed/>
                </p:oleObj>
              </mc:Choice>
              <mc:Fallback>
                <p:oleObj name="Equation" r:id="rId3" imgW="1675673" imgH="31736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90700"/>
                        <a:ext cx="167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4800600" y="2895600"/>
          <a:ext cx="1768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5" imgW="1841500" imgH="317500" progId="Equation.DSMT4">
                  <p:embed/>
                </p:oleObj>
              </mc:Choice>
              <mc:Fallback>
                <p:oleObj name="Equation" r:id="rId5" imgW="1841500" imgH="317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1768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4343400" y="3556000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7" imgW="2641600" imgH="317500" progId="Equation.DSMT4">
                  <p:embed/>
                </p:oleObj>
              </mc:Choice>
              <mc:Fallback>
                <p:oleObj name="Equation" r:id="rId7" imgW="2641600" imgH="317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56000"/>
                        <a:ext cx="264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571500" y="4013200"/>
          <a:ext cx="289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9" imgW="2895600" imgH="317500" progId="Equation.DSMT4">
                  <p:embed/>
                </p:oleObj>
              </mc:Choice>
              <mc:Fallback>
                <p:oleObj name="Equation" r:id="rId9" imgW="2895600" imgH="317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13200"/>
                        <a:ext cx="289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602D5385-175F-434B-9813-796F27A92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66025" y="4188813"/>
            <a:ext cx="2593550" cy="157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85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023114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69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Li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line has no beginning or end.  Lines are labeled with lowercase letters or by two points on the line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596488" y="3790664"/>
            <a:ext cx="2598760" cy="914400"/>
            <a:chOff x="2354240" y="4191000"/>
            <a:chExt cx="2598760" cy="914400"/>
          </a:xfrm>
        </p:grpSpPr>
        <p:sp>
          <p:nvSpPr>
            <p:cNvPr id="11" name="Rectangle 10"/>
            <p:cNvSpPr/>
            <p:nvPr/>
          </p:nvSpPr>
          <p:spPr>
            <a:xfrm>
              <a:off x="3124200" y="4310642"/>
              <a:ext cx="3337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endParaRPr lang="en-US" sz="2000" i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337712" y="4604984"/>
              <a:ext cx="3241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endParaRPr lang="en-US" sz="20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590800" y="4495800"/>
              <a:ext cx="2362200" cy="609600"/>
              <a:chOff x="2590800" y="4495800"/>
              <a:chExt cx="2362200" cy="6096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2590800" y="4495800"/>
                <a:ext cx="2362200" cy="6096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4278088" y="48818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>
                <a:spLocks noChangeAspect="1"/>
              </p:cNvSpPr>
              <p:nvPr/>
            </p:nvSpPr>
            <p:spPr>
              <a:xfrm>
                <a:off x="3048000" y="4558352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354240" y="4191000"/>
              <a:ext cx="237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19400" y="2895600"/>
            <a:ext cx="2279791" cy="492443"/>
            <a:chOff x="3505200" y="5410200"/>
            <a:chExt cx="2279791" cy="492443"/>
          </a:xfrm>
        </p:grpSpPr>
        <p:sp>
          <p:nvSpPr>
            <p:cNvPr id="5" name="Rectangle 4"/>
            <p:cNvSpPr/>
            <p:nvPr/>
          </p:nvSpPr>
          <p:spPr>
            <a:xfrm>
              <a:off x="3505200" y="5410200"/>
              <a:ext cx="227979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sz="2600" dirty="0">
                  <a:solidFill>
                    <a:srgbClr val="000000"/>
                  </a:solidFill>
                  <a:latin typeface="Calibri" pitchFamily="34" charset="0"/>
                </a:rPr>
                <a:t> or line </a:t>
              </a:r>
              <a:r>
                <a:rPr lang="en-US" sz="2600" i="1" dirty="0">
                  <a:solidFill>
                    <a:srgbClr val="000000"/>
                  </a:solidFill>
                  <a:latin typeface="Calibri" pitchFamily="34" charset="0"/>
                </a:rPr>
                <a:t>AB</a:t>
              </a:r>
              <a:endParaRPr lang="en-US" sz="2600" i="1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5241898" y="5478449"/>
              <a:ext cx="381000" cy="1588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int, Line, Plan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209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023114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696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6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presentation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iscussion</a:t>
                      </a:r>
                      <a:endParaRPr kumimoji="0" lang="en-US" sz="2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Plane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P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lat surfaces, such as a table top or wall, represent portions of planes.  Planes are labeled with capital letters.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207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3352800"/>
            <a:ext cx="2743200" cy="156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y and Angl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233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291425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513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35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ra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a point (called th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endpoin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 and all the points on a line on one side of that point.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02" marB="45702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992504" y="2985448"/>
            <a:ext cx="2416792" cy="729898"/>
            <a:chOff x="5889008" y="3157184"/>
            <a:chExt cx="2416792" cy="729898"/>
          </a:xfrm>
        </p:grpSpPr>
        <p:sp>
          <p:nvSpPr>
            <p:cNvPr id="6" name="Rectangle 5"/>
            <p:cNvSpPr/>
            <p:nvPr/>
          </p:nvSpPr>
          <p:spPr>
            <a:xfrm>
              <a:off x="5889008" y="3399432"/>
              <a:ext cx="3177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000" i="1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48264" y="3157184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Q</a:t>
              </a:r>
              <a:endParaRPr lang="en-US" sz="2000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943600" y="3505200"/>
              <a:ext cx="2362200" cy="381882"/>
              <a:chOff x="5943600" y="3505200"/>
              <a:chExt cx="2362200" cy="381882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6019800" y="3505200"/>
                <a:ext cx="2286000" cy="304800"/>
              </a:xfrm>
              <a:prstGeom prst="straightConnector1">
                <a:avLst/>
              </a:prstGeom>
              <a:ln w="38100"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7543800" y="3534124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>
              <a:xfrm>
                <a:off x="5943600" y="3755408"/>
                <a:ext cx="131674" cy="131674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464792" y="3962400"/>
            <a:ext cx="3119187" cy="461665"/>
            <a:chOff x="3110552" y="5810536"/>
            <a:chExt cx="3119187" cy="461665"/>
          </a:xfrm>
        </p:grpSpPr>
        <p:sp>
          <p:nvSpPr>
            <p:cNvPr id="14" name="Rectangle 4"/>
            <p:cNvSpPr/>
            <p:nvPr/>
          </p:nvSpPr>
          <p:spPr>
            <a:xfrm>
              <a:off x="3110552" y="5810536"/>
              <a:ext cx="31191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Ray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Q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with endpoint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sz="2400" i="1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757000" y="5867401"/>
              <a:ext cx="365760" cy="1429"/>
            </a:xfrm>
            <a:prstGeom prst="straightConnector1">
              <a:avLst/>
            </a:prstGeom>
            <a:ln w="22225">
              <a:solidFill>
                <a:srgbClr val="0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Angles and Measures of Angles</a:t>
            </a:r>
          </a:p>
        </p:txBody>
      </p:sp>
      <p:graphicFrame>
        <p:nvGraphicFramePr>
          <p:cNvPr id="539665" name="Group 17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65563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71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 (cont.)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41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er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5443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angl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consists of two rays with a common endpoint (called a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verte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)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255" name="Picture 1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971800"/>
            <a:ext cx="2916238" cy="204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eaLnBrk="0" hangingPunct="0">
              <a:tabLst>
                <a:tab pos="463550" algn="l"/>
              </a:tabLst>
            </a:pPr>
            <a:r>
              <a:rPr lang="en-US" dirty="0"/>
              <a:t>Labeling Angles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463550" algn="l"/>
              </a:tabLst>
            </a:pPr>
            <a:r>
              <a:rPr lang="en-US" sz="26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eaLnBrk="0" hangingPunct="0">
              <a:tabLst>
                <a:tab pos="463550" algn="l"/>
              </a:tabLst>
            </a:pPr>
            <a:r>
              <a:rPr lang="en-US" sz="2600" b="1" dirty="0">
                <a:solidFill>
                  <a:schemeClr val="accent6">
                    <a:lumMod val="10000"/>
                  </a:schemeClr>
                </a:solidFill>
                <a:latin typeface="Calibri" pitchFamily="34" charset="0"/>
              </a:rPr>
              <a:t>Three common ways of labeling angles:</a:t>
            </a: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eaLnBrk="0" hangingPunct="0">
              <a:tabLst>
                <a:tab pos="463550" algn="l"/>
              </a:tabLst>
            </a:pPr>
            <a:endParaRPr lang="en-US" sz="2600" b="1" dirty="0">
              <a:solidFill>
                <a:schemeClr val="accent6">
                  <a:lumMod val="10000"/>
                </a:schemeClr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ree capital letters with the vertex as the middle letter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single numbers such as 1, 2, 3.</a:t>
            </a:r>
          </a:p>
          <a:p>
            <a:pPr marL="514350" indent="-514350" eaLnBrk="0" hangingPunct="0">
              <a:buFont typeface="+mj-lt"/>
              <a:buAutoNum type="alphaLcPeriod"/>
              <a:tabLst>
                <a:tab pos="463550" algn="l"/>
              </a:tabLst>
            </a:pPr>
            <a:r>
              <a:rPr lang="en-US" sz="2600" dirty="0">
                <a:solidFill>
                  <a:srgbClr val="000000"/>
                </a:solidFill>
                <a:latin typeface="Calibri" pitchFamily="34" charset="0"/>
              </a:rPr>
              <a:t>Using the single capital letter at the vertex when the meaning is clear. </a:t>
            </a:r>
          </a:p>
        </p:txBody>
      </p:sp>
      <p:pic>
        <p:nvPicPr>
          <p:cNvPr id="4" name="Picture 6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0320" y="2082567"/>
            <a:ext cx="4297680" cy="1697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ngles Classified by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41760" name="Group 64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38862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fini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easur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llustrations with Notation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00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  Acut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      is an acute angle.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351" name="Object 3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85987" y="2646532"/>
          <a:ext cx="21574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2247900" imgH="317500" progId="Equation.DSMT4">
                  <p:embed/>
                </p:oleObj>
              </mc:Choice>
              <mc:Fallback>
                <p:oleObj name="Equation" r:id="rId3" imgW="2247900" imgH="3175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2646532"/>
                        <a:ext cx="21574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3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95800" y="2613025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507780" imgH="291973" progId="Equation.DSMT4">
                  <p:embed/>
                </p:oleObj>
              </mc:Choice>
              <mc:Fallback>
                <p:oleObj name="Equation" r:id="rId5" imgW="507780" imgH="291973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13025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3048000"/>
            <a:ext cx="3108960" cy="180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2</TotalTime>
  <Words>982</Words>
  <Application>Microsoft Office PowerPoint</Application>
  <PresentationFormat>On-screen Show (4:3)</PresentationFormat>
  <Paragraphs>209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Math3</vt:lpstr>
      <vt:lpstr>Arial</vt:lpstr>
      <vt:lpstr>Courier New</vt:lpstr>
      <vt:lpstr>Calibri</vt:lpstr>
      <vt:lpstr>Symbol</vt:lpstr>
      <vt:lpstr>NSimSun</vt:lpstr>
      <vt:lpstr>Office Theme</vt:lpstr>
      <vt:lpstr>Equation</vt:lpstr>
      <vt:lpstr>Section 11.R.3</vt:lpstr>
      <vt:lpstr>Objectives</vt:lpstr>
      <vt:lpstr>Point, Line, Plane</vt:lpstr>
      <vt:lpstr>Point, Line, Plane</vt:lpstr>
      <vt:lpstr>Point, Line, Plane</vt:lpstr>
      <vt:lpstr>Ray and Angle</vt:lpstr>
      <vt:lpstr>Angles and Measures of Angles</vt:lpstr>
      <vt:lpstr>Labeling Angles</vt:lpstr>
      <vt:lpstr>Angles Classified by Measure</vt:lpstr>
      <vt:lpstr>Angles Classified by Measure</vt:lpstr>
      <vt:lpstr>Angles Classified by Measure</vt:lpstr>
      <vt:lpstr>Angles Classified by Measure</vt:lpstr>
      <vt:lpstr>Example 1:  Measuring Angles</vt:lpstr>
      <vt:lpstr>Example 2:  Identifying Angles</vt:lpstr>
      <vt:lpstr>Example 2:  Identifying Angles</vt:lpstr>
      <vt:lpstr>Complementary and Supplementary Angles</vt:lpstr>
      <vt:lpstr>Example 3: Identifying Complementary and Supplementary Angles</vt:lpstr>
      <vt:lpstr>Example 3: Identifying Complementary and Supplementary Angles (cont.)</vt:lpstr>
      <vt:lpstr>Example 4: Calculating Measures of Angles</vt:lpstr>
      <vt:lpstr>Example 4: Calculating Measures of Angles (cont.)</vt:lpstr>
      <vt:lpstr>Example 5:  Identified Congruent Angles</vt:lpstr>
      <vt:lpstr>Vertical Angles</vt:lpstr>
      <vt:lpstr>Example 6:  Calculating Measures of Angles</vt:lpstr>
      <vt:lpstr>Example 6:  Measures of Vertical Angles (cont.)</vt:lpstr>
      <vt:lpstr>Example 6:  Measures of Vertical Angles (cont.)</vt:lpstr>
      <vt:lpstr>Adjacent Angles</vt:lpstr>
      <vt:lpstr>Example 7:  Finding Adjacent Angles</vt:lpstr>
      <vt:lpstr>Example 7:  Finding Adjacent Angles (cont.)</vt:lpstr>
      <vt:lpstr>Parallel Lines and Perpendicular Lines</vt:lpstr>
      <vt:lpstr>Parallel Lines and Perpendicular Lines</vt:lpstr>
      <vt:lpstr>Parallel Lines and a Transversal</vt:lpstr>
      <vt:lpstr>Example 8: Calculating Measures of Angles</vt:lpstr>
      <vt:lpstr>Example 8: Calculating Measures of Angles (cont.)</vt:lpstr>
      <vt:lpstr>Example 8: Calculating Measures of Angle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97</cp:revision>
  <dcterms:created xsi:type="dcterms:W3CDTF">2013-04-26T14:43:13Z</dcterms:created>
  <dcterms:modified xsi:type="dcterms:W3CDTF">2018-10-17T06:34:53Z</dcterms:modified>
</cp:coreProperties>
</file>